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325E" w:rsidRPr="001A17CB" w:rsidRDefault="00D1325E" w:rsidP="00D1325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Pr="001A17CB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3</w:t>
      </w:r>
    </w:p>
    <w:p w:rsidR="00D1325E" w:rsidRPr="001A17CB" w:rsidRDefault="00D1325E" w:rsidP="00D1325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A17CB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Квадратные корни</w:t>
      </w:r>
      <w:r w:rsidRPr="001A17CB">
        <w:rPr>
          <w:rFonts w:ascii="Times New Roman" w:hAnsi="Times New Roman" w:cs="Times New Roman"/>
          <w:b/>
          <w:sz w:val="24"/>
          <w:szCs w:val="24"/>
        </w:rPr>
        <w:t>»</w:t>
      </w:r>
    </w:p>
    <w:p w:rsidR="00D1325E" w:rsidRDefault="00D1325E" w:rsidP="00D1325E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46"/>
        <w:gridCol w:w="8647"/>
      </w:tblGrid>
      <w:tr w:rsidR="00D1325E" w:rsidTr="00BC0D76">
        <w:tc>
          <w:tcPr>
            <w:tcW w:w="846" w:type="dxa"/>
          </w:tcPr>
          <w:p w:rsidR="00D1325E" w:rsidRDefault="00D1325E" w:rsidP="00BC0D7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647" w:type="dxa"/>
          </w:tcPr>
          <w:p w:rsidR="00D1325E" w:rsidRDefault="00D1325E" w:rsidP="00BC0D7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ите задания</w:t>
            </w:r>
          </w:p>
        </w:tc>
      </w:tr>
      <w:tr w:rsidR="00D1325E" w:rsidTr="00BC0D76">
        <w:tc>
          <w:tcPr>
            <w:tcW w:w="846" w:type="dxa"/>
          </w:tcPr>
          <w:p w:rsidR="00D1325E" w:rsidRPr="0091425F" w:rsidRDefault="00D1325E" w:rsidP="00BC0D76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D1325E" w:rsidRDefault="00D1325E" w:rsidP="00BC0D7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ставьте в виде дроби:</w:t>
            </w:r>
          </w:p>
          <w:p w:rsidR="00D1325E" w:rsidRPr="0091425F" w:rsidRDefault="00D1325E" w:rsidP="00D1325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D1325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pt;height:30.75pt" o:ole="">
                  <v:imagedata r:id="rId5" o:title=""/>
                </v:shape>
                <o:OLEObject Type="Embed" ProgID="Equation.DSMT4" ShapeID="_x0000_i1025" DrawAspect="Content" ObjectID="_1668270544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б)</w:t>
            </w:r>
            <w:r w:rsidRPr="00D1325E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480" w:dyaOrig="700">
                <v:shape id="_x0000_i1026" type="#_x0000_t75" style="width:74.25pt;height:35.25pt" o:ole="">
                  <v:imagedata r:id="rId7" o:title=""/>
                </v:shape>
                <o:OLEObject Type="Embed" ProgID="Equation.DSMT4" ShapeID="_x0000_i1026" DrawAspect="Content" ObjectID="_1668270545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в) </w:t>
            </w:r>
            <w:r w:rsidRPr="00D1325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040" w:dyaOrig="540">
                <v:shape id="_x0000_i1027" type="#_x0000_t75" style="width:51.75pt;height:27pt" o:ole="">
                  <v:imagedata r:id="rId9" o:title=""/>
                </v:shape>
                <o:OLEObject Type="Embed" ProgID="Equation.DSMT4" ShapeID="_x0000_i1027" DrawAspect="Content" ObjectID="_1668270546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1325E" w:rsidTr="00BC0D76">
        <w:tc>
          <w:tcPr>
            <w:tcW w:w="846" w:type="dxa"/>
          </w:tcPr>
          <w:p w:rsidR="00D1325E" w:rsidRPr="0091425F" w:rsidRDefault="00D1325E" w:rsidP="00BC0D76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D1325E" w:rsidRDefault="00D1325E" w:rsidP="00D1325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значение выражения:</w:t>
            </w:r>
          </w:p>
          <w:p w:rsidR="00D1325E" w:rsidRDefault="00D1325E" w:rsidP="00D1325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D1325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80">
                <v:shape id="_x0000_i1028" type="#_x0000_t75" style="width:60.75pt;height:18.75pt" o:ole="">
                  <v:imagedata r:id="rId11" o:title=""/>
                </v:shape>
                <o:OLEObject Type="Embed" ProgID="Equation.DSMT4" ShapeID="_x0000_i1028" DrawAspect="Content" ObjectID="_1668270547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б)</w:t>
            </w:r>
            <w:r w:rsidRPr="00D1325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80" w:dyaOrig="380">
                <v:shape id="_x0000_i1029" type="#_x0000_t75" style="width:54pt;height:18.75pt" o:ole="">
                  <v:imagedata r:id="rId13" o:title=""/>
                </v:shape>
                <o:OLEObject Type="Embed" ProgID="Equation.DSMT4" ShapeID="_x0000_i1029" DrawAspect="Content" ObjectID="_1668270548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в)</w:t>
            </w:r>
            <w:r w:rsidRPr="00D1325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620" w:dyaOrig="720">
                <v:shape id="_x0000_i1030" type="#_x0000_t75" style="width:30.75pt;height:36pt" o:ole="">
                  <v:imagedata r:id="rId15" o:title=""/>
                </v:shape>
                <o:OLEObject Type="Embed" ProgID="Equation.DSMT4" ShapeID="_x0000_i1030" DrawAspect="Content" ObjectID="_1668270549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г)</w:t>
            </w:r>
            <w:r w:rsidRPr="00D1325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859" w:dyaOrig="400">
                <v:shape id="_x0000_i1031" type="#_x0000_t75" style="width:42.75pt;height:20.25pt" o:ole="">
                  <v:imagedata r:id="rId17" o:title=""/>
                </v:shape>
                <o:OLEObject Type="Embed" ProgID="Equation.DSMT4" ShapeID="_x0000_i1031" DrawAspect="Content" ObjectID="_1668270550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1325E" w:rsidTr="00BC0D76">
        <w:tc>
          <w:tcPr>
            <w:tcW w:w="846" w:type="dxa"/>
          </w:tcPr>
          <w:p w:rsidR="00D1325E" w:rsidRPr="0091425F" w:rsidRDefault="00D1325E" w:rsidP="00BC0D76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D1325E" w:rsidRDefault="00D1325E" w:rsidP="00BC0D7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:</w:t>
            </w:r>
          </w:p>
          <w:p w:rsidR="00D1325E" w:rsidRPr="003F7A73" w:rsidRDefault="00D1325E" w:rsidP="00BC0D7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D1325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60">
                <v:shape id="_x0000_i1032" type="#_x0000_t75" style="width:51.75pt;height:18pt" o:ole="">
                  <v:imagedata r:id="rId19" o:title=""/>
                </v:shape>
                <o:OLEObject Type="Embed" ProgID="Equation.DSMT4" ShapeID="_x0000_i1032" DrawAspect="Content" ObjectID="_1668270551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б)</w:t>
            </w:r>
            <w:r w:rsidRPr="00D1325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20" w:dyaOrig="320">
                <v:shape id="_x0000_i1033" type="#_x0000_t75" style="width:41.25pt;height:15.75pt" o:ole="">
                  <v:imagedata r:id="rId21" o:title=""/>
                </v:shape>
                <o:OLEObject Type="Embed" ProgID="Equation.DSMT4" ShapeID="_x0000_i1033" DrawAspect="Content" ObjectID="_1668270552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1325E" w:rsidTr="00BC0D76">
        <w:tc>
          <w:tcPr>
            <w:tcW w:w="846" w:type="dxa"/>
          </w:tcPr>
          <w:p w:rsidR="00D1325E" w:rsidRPr="0091425F" w:rsidRDefault="00D1325E" w:rsidP="00D1325E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D1325E" w:rsidRDefault="00D1325E" w:rsidP="00D1325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:</w:t>
            </w:r>
          </w:p>
          <w:p w:rsidR="00D1325E" w:rsidRDefault="00D1325E" w:rsidP="0020049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1F02A1" w:rsidRPr="001F02A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00" w:dyaOrig="620">
                <v:shape id="_x0000_i1034" type="#_x0000_t75" style="width:60pt;height:30.75pt" o:ole="">
                  <v:imagedata r:id="rId23" o:title=""/>
                </v:shape>
                <o:OLEObject Type="Embed" ProgID="Equation.DSMT4" ShapeID="_x0000_i1034" DrawAspect="Content" ObjectID="_1668270553" r:id="rId24"/>
              </w:object>
            </w:r>
            <w:r w:rsidR="001F02A1">
              <w:rPr>
                <w:rFonts w:ascii="Times New Roman" w:hAnsi="Times New Roman" w:cs="Times New Roman"/>
                <w:sz w:val="24"/>
                <w:szCs w:val="24"/>
              </w:rPr>
              <w:t xml:space="preserve"> где </w:t>
            </w:r>
            <w:r w:rsidR="001F02A1" w:rsidRPr="001F02A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20">
                <v:shape id="_x0000_i1037" type="#_x0000_t75" style="width:30pt;height:15.75pt" o:ole="">
                  <v:imagedata r:id="rId25" o:title=""/>
                </v:shape>
                <o:OLEObject Type="Embed" ProgID="Equation.DSMT4" ShapeID="_x0000_i1037" DrawAspect="Content" ObjectID="_1668270554" r:id="rId26"/>
              </w:object>
            </w:r>
            <w:r w:rsidR="001F02A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</w:t>
            </w:r>
            <w:proofErr w:type="gramStart"/>
            <w:r w:rsidR="001F02A1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bookmarkStart w:id="0" w:name="_GoBack"/>
            <w:bookmarkEnd w:id="0"/>
            <w:r w:rsidR="001F02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F02A1" w:rsidRPr="001F02A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380" w:dyaOrig="740">
                <v:shape id="_x0000_i1035" type="#_x0000_t75" style="width:69pt;height:36.75pt" o:ole="">
                  <v:imagedata r:id="rId27" o:title=""/>
                </v:shape>
                <o:OLEObject Type="Embed" ProgID="Equation.DSMT4" ShapeID="_x0000_i1035" DrawAspect="Content" ObjectID="_1668270555" r:id="rId28"/>
              </w:object>
            </w:r>
            <w:r w:rsidR="001F02A1">
              <w:rPr>
                <w:rFonts w:ascii="Times New Roman" w:hAnsi="Times New Roman" w:cs="Times New Roman"/>
                <w:sz w:val="24"/>
                <w:szCs w:val="24"/>
              </w:rPr>
              <w:t xml:space="preserve"> где</w:t>
            </w:r>
            <w:proofErr w:type="gramEnd"/>
            <w:r w:rsidR="001F02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F02A1" w:rsidRPr="001F02A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320">
                <v:shape id="_x0000_i1036" type="#_x0000_t75" style="width:30.75pt;height:15.75pt" o:ole="">
                  <v:imagedata r:id="rId29" o:title=""/>
                </v:shape>
                <o:OLEObject Type="Embed" ProgID="Equation.DSMT4" ShapeID="_x0000_i1036" DrawAspect="Content" ObjectID="_1668270556" r:id="rId30"/>
              </w:object>
            </w:r>
            <w:r w:rsidR="001F02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1325E" w:rsidTr="00BC0D76">
        <w:tc>
          <w:tcPr>
            <w:tcW w:w="846" w:type="dxa"/>
          </w:tcPr>
          <w:p w:rsidR="00D1325E" w:rsidRPr="0091425F" w:rsidRDefault="00D1325E" w:rsidP="00D1325E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D1325E" w:rsidRPr="003F7A73" w:rsidRDefault="001F02A1" w:rsidP="00D1325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кажите две последовательные десятичные дроби с одним знаком после запятой, между которыми заключено число </w:t>
            </w:r>
            <w:r w:rsidRPr="001F02A1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520" w:dyaOrig="360">
                <v:shape id="_x0000_i1038" type="#_x0000_t75" style="width:26.25pt;height:18pt" o:ole="">
                  <v:imagedata r:id="rId31" o:title=""/>
                </v:shape>
                <o:OLEObject Type="Embed" ProgID="Equation.DSMT4" ShapeID="_x0000_i1038" DrawAspect="Content" ObjectID="_1668270557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F02A1" w:rsidTr="00BC0D76">
        <w:tc>
          <w:tcPr>
            <w:tcW w:w="846" w:type="dxa"/>
          </w:tcPr>
          <w:p w:rsidR="001F02A1" w:rsidRPr="0091425F" w:rsidRDefault="001F02A1" w:rsidP="00D1325E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1F02A1" w:rsidRDefault="001F02A1" w:rsidP="00D1325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 каких значениях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еременной </w:t>
            </w:r>
            <w:r w:rsidRPr="001F02A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39" type="#_x0000_t75" style="width:11.25pt;height:12.75pt" o:ole="">
                  <v:imagedata r:id="rId33" o:title=""/>
                </v:shape>
                <o:OLEObject Type="Embed" ProgID="Equation.DSMT4" ShapeID="_x0000_i1039" DrawAspect="Content" ObjectID="_1668270558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меет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ысл выражение </w:t>
            </w:r>
            <w:r w:rsidRPr="001F02A1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880" w:dyaOrig="700">
                <v:shape id="_x0000_i1040" type="#_x0000_t75" style="width:44.25pt;height:35.25pt" o:ole="">
                  <v:imagedata r:id="rId35" o:title=""/>
                </v:shape>
                <o:OLEObject Type="Embed" ProgID="Equation.DSMT4" ShapeID="_x0000_i1040" DrawAspect="Content" ObjectID="_1668270559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D1325E" w:rsidRPr="0091425F" w:rsidRDefault="00D1325E" w:rsidP="00D1325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1325E" w:rsidRPr="00704606" w:rsidRDefault="00D1325E" w:rsidP="00D1325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1325E" w:rsidRPr="002E4642" w:rsidRDefault="00D1325E" w:rsidP="00D1325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C4E22" w:rsidRPr="00D1325E" w:rsidRDefault="000C4E22">
      <w:pPr>
        <w:rPr>
          <w:rFonts w:ascii="Times New Roman" w:hAnsi="Times New Roman" w:cs="Times New Roman"/>
          <w:sz w:val="24"/>
          <w:szCs w:val="24"/>
        </w:rPr>
      </w:pPr>
    </w:p>
    <w:sectPr w:rsidR="000C4E22" w:rsidRPr="00D1325E" w:rsidSect="0091425F">
      <w:headerReference w:type="default" r:id="rId37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425F" w:rsidRDefault="00200496">
    <w:pPr>
      <w:pStyle w:val="a3"/>
    </w:pPr>
    <w:r>
      <w:t>8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F92BC5"/>
    <w:multiLevelType w:val="hybridMultilevel"/>
    <w:tmpl w:val="CFC44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325E"/>
    <w:rsid w:val="000C4E22"/>
    <w:rsid w:val="001F02A1"/>
    <w:rsid w:val="00200496"/>
    <w:rsid w:val="00A00E35"/>
    <w:rsid w:val="00A85B66"/>
    <w:rsid w:val="00D132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61448FE-D52E-4433-B31C-5A84446DC3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325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1325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1325E"/>
  </w:style>
  <w:style w:type="table" w:styleId="a5">
    <w:name w:val="Table Grid"/>
    <w:basedOn w:val="a1"/>
    <w:uiPriority w:val="39"/>
    <w:rsid w:val="00D132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D1325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header" Target="header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140</Words>
  <Characters>803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2</cp:revision>
  <dcterms:created xsi:type="dcterms:W3CDTF">2020-11-30T16:24:00Z</dcterms:created>
  <dcterms:modified xsi:type="dcterms:W3CDTF">2020-11-30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